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4399" w:rsidRDefault="00070EC8" w:rsidP="00EF3EB5"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76.7pt;margin-top:5.3pt;width:118.95pt;height:31.05pt;z-index:251660288;mso-position-horizontal-relative:text;mso-position-vertical-relative:text">
            <v:imagedata r:id="rId6" o:title=""/>
          </v:shape>
          <o:OLEObject Type="Embed" ProgID="Equation.DSMT4" ShapeID="_x0000_s1026" DrawAspect="Content" ObjectID="_1612162946" r:id="rId7"/>
        </w:object>
      </w:r>
      <w:r w:rsidR="00EF3EB5">
        <w:rPr>
          <w:noProof/>
        </w:rPr>
        <w:drawing>
          <wp:inline distT="0" distB="0" distL="0" distR="0">
            <wp:extent cx="3018155" cy="571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15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6258" w:rsidRDefault="00EB6258" w:rsidP="00EF3EB5">
      <w:r>
        <w:rPr>
          <w:noProof/>
        </w:rPr>
        <w:drawing>
          <wp:inline distT="0" distB="0" distL="0" distR="0">
            <wp:extent cx="3200400" cy="51625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51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6258" w:rsidRDefault="00EB6258" w:rsidP="00EF3EB5">
      <w:r>
        <w:rPr>
          <w:noProof/>
        </w:rPr>
        <w:drawing>
          <wp:inline distT="0" distB="0" distL="0" distR="0">
            <wp:extent cx="4182745" cy="1638300"/>
            <wp:effectExtent l="0" t="0" r="825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74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6258" w:rsidRDefault="00070EC8" w:rsidP="00EF3EB5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96030</wp:posOffset>
            </wp:positionH>
            <wp:positionV relativeFrom="paragraph">
              <wp:posOffset>5080</wp:posOffset>
            </wp:positionV>
            <wp:extent cx="1637665" cy="797560"/>
            <wp:effectExtent l="0" t="0" r="635" b="254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6258">
        <w:rPr>
          <w:noProof/>
        </w:rPr>
        <w:drawing>
          <wp:inline distT="0" distB="0" distL="0" distR="0">
            <wp:extent cx="3554506" cy="504026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5948" cy="509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B6258" w:rsidRDefault="00EB6258" w:rsidP="00EF3EB5">
      <w:r>
        <w:rPr>
          <w:noProof/>
        </w:rPr>
        <w:drawing>
          <wp:inline distT="0" distB="0" distL="0" distR="0">
            <wp:extent cx="3954145" cy="478155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145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ACB" w:rsidRDefault="00203ACB" w:rsidP="00EF3EB5">
      <w:r>
        <w:rPr>
          <w:noProof/>
        </w:rPr>
        <w:drawing>
          <wp:inline distT="0" distB="0" distL="0" distR="0">
            <wp:extent cx="4307205" cy="12795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7205" cy="127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ACB" w:rsidRPr="00EF3EB5" w:rsidRDefault="00203ACB" w:rsidP="00EF3EB5">
      <w:r>
        <w:rPr>
          <w:noProof/>
        </w:rPr>
        <w:drawing>
          <wp:inline distT="0" distB="0" distL="0" distR="0">
            <wp:extent cx="3926205" cy="8382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20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3ACB" w:rsidRPr="00EF3EB5" w:rsidSect="00843E80">
      <w:headerReference w:type="default" r:id="rId1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7274" w:rsidRDefault="00547274" w:rsidP="00E96545">
      <w:pPr>
        <w:spacing w:after="0" w:line="240" w:lineRule="auto"/>
      </w:pPr>
      <w:r>
        <w:separator/>
      </w:r>
    </w:p>
  </w:endnote>
  <w:endnote w:type="continuationSeparator" w:id="0">
    <w:p w:rsidR="00547274" w:rsidRDefault="00547274" w:rsidP="00E965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7274" w:rsidRDefault="00547274" w:rsidP="00E96545">
      <w:pPr>
        <w:spacing w:after="0" w:line="240" w:lineRule="auto"/>
      </w:pPr>
      <w:r>
        <w:separator/>
      </w:r>
    </w:p>
  </w:footnote>
  <w:footnote w:type="continuationSeparator" w:id="0">
    <w:p w:rsidR="00547274" w:rsidRDefault="00547274" w:rsidP="00E9654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6545" w:rsidRDefault="00E96545">
    <w:pPr>
      <w:pStyle w:val="Header"/>
    </w:pPr>
    <w:r>
      <w:t>MAT 203</w:t>
    </w:r>
    <w:r>
      <w:tab/>
      <w:t>14.5 Exercis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E80"/>
    <w:rsid w:val="00070EC8"/>
    <w:rsid w:val="00203ACB"/>
    <w:rsid w:val="00294399"/>
    <w:rsid w:val="00466EF6"/>
    <w:rsid w:val="00547274"/>
    <w:rsid w:val="00704784"/>
    <w:rsid w:val="00843E80"/>
    <w:rsid w:val="0084541B"/>
    <w:rsid w:val="009A5FE3"/>
    <w:rsid w:val="00DE531C"/>
    <w:rsid w:val="00E96545"/>
    <w:rsid w:val="00EB6258"/>
    <w:rsid w:val="00EF3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F099A7B"/>
  <w15:chartTrackingRefBased/>
  <w15:docId w15:val="{D765A947-4B7F-4E68-9A42-8B5B156FC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965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6545"/>
  </w:style>
  <w:style w:type="paragraph" w:styleId="Footer">
    <w:name w:val="footer"/>
    <w:basedOn w:val="Normal"/>
    <w:link w:val="FooterChar"/>
    <w:uiPriority w:val="99"/>
    <w:unhideWhenUsed/>
    <w:rsid w:val="00E965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65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2</Words>
  <Characters>1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ims Community College</Company>
  <LinksUpToDate>false</LinksUpToDate>
  <CharactersWithSpaces>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ls, Harry S.</dc:creator>
  <cp:keywords/>
  <dc:description/>
  <cp:lastModifiedBy>Mills, Harry S.</cp:lastModifiedBy>
  <cp:revision>7</cp:revision>
  <dcterms:created xsi:type="dcterms:W3CDTF">2018-10-02T20:47:00Z</dcterms:created>
  <dcterms:modified xsi:type="dcterms:W3CDTF">2019-02-20T17:16:00Z</dcterms:modified>
</cp:coreProperties>
</file>